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256" r:id="rId2"/>
    <p:sldId id="266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7" r:id="rId13"/>
    <p:sldId id="268" r:id="rId14"/>
    <p:sldId id="269" r:id="rId15"/>
    <p:sldId id="272" r:id="rId16"/>
    <p:sldId id="270" r:id="rId1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996" autoAdjust="0"/>
    <p:restoredTop sz="94660"/>
  </p:normalViewPr>
  <p:slideViewPr>
    <p:cSldViewPr snapToGrid="0">
      <p:cViewPr varScale="1">
        <p:scale>
          <a:sx n="72" d="100"/>
          <a:sy n="72" d="100"/>
        </p:scale>
        <p:origin x="54" y="74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12" Type="http://schemas.openxmlformats.org/officeDocument/2006/relationships/image" Target="../media/image20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11" Type="http://schemas.openxmlformats.org/officeDocument/2006/relationships/image" Target="../media/image19.wmf"/><Relationship Id="rId5" Type="http://schemas.openxmlformats.org/officeDocument/2006/relationships/image" Target="../media/image13.wmf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3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4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image" Target="../media/image54.wmf"/><Relationship Id="rId18" Type="http://schemas.openxmlformats.org/officeDocument/2006/relationships/image" Target="../media/image59.wmf"/><Relationship Id="rId3" Type="http://schemas.openxmlformats.org/officeDocument/2006/relationships/image" Target="../media/image45.wmf"/><Relationship Id="rId7" Type="http://schemas.openxmlformats.org/officeDocument/2006/relationships/image" Target="../media/image48.wmf"/><Relationship Id="rId12" Type="http://schemas.openxmlformats.org/officeDocument/2006/relationships/image" Target="../media/image53.wmf"/><Relationship Id="rId17" Type="http://schemas.openxmlformats.org/officeDocument/2006/relationships/image" Target="../media/image58.wmf"/><Relationship Id="rId2" Type="http://schemas.openxmlformats.org/officeDocument/2006/relationships/image" Target="../media/image44.wmf"/><Relationship Id="rId16" Type="http://schemas.openxmlformats.org/officeDocument/2006/relationships/image" Target="../media/image57.wmf"/><Relationship Id="rId1" Type="http://schemas.openxmlformats.org/officeDocument/2006/relationships/image" Target="../media/image43.wmf"/><Relationship Id="rId6" Type="http://schemas.openxmlformats.org/officeDocument/2006/relationships/image" Target="../media/image47.wmf"/><Relationship Id="rId11" Type="http://schemas.openxmlformats.org/officeDocument/2006/relationships/image" Target="../media/image52.wmf"/><Relationship Id="rId5" Type="http://schemas.openxmlformats.org/officeDocument/2006/relationships/image" Target="../media/image46.wmf"/><Relationship Id="rId15" Type="http://schemas.openxmlformats.org/officeDocument/2006/relationships/image" Target="../media/image56.wmf"/><Relationship Id="rId10" Type="http://schemas.openxmlformats.org/officeDocument/2006/relationships/image" Target="../media/image51.wmf"/><Relationship Id="rId19" Type="http://schemas.openxmlformats.org/officeDocument/2006/relationships/image" Target="../media/image60.wmf"/><Relationship Id="rId4" Type="http://schemas.openxmlformats.org/officeDocument/2006/relationships/image" Target="../media/image33.wmf"/><Relationship Id="rId9" Type="http://schemas.openxmlformats.org/officeDocument/2006/relationships/image" Target="../media/image50.wmf"/><Relationship Id="rId14" Type="http://schemas.openxmlformats.org/officeDocument/2006/relationships/image" Target="../media/image5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022BE72-A6F7-4556-B61F-1A83F795CE8D}" type="datetimeFigureOut">
              <a:rPr lang="en-US" smtClean="0"/>
              <a:t>3/12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FD221E9-2BB3-42B0-A17A-AEEFF88507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52864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D221E9-2BB3-42B0-A17A-AEEFF88507B5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12884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D221E9-2BB3-42B0-A17A-AEEFF88507B5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41052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5B61EB-5818-4459-93CB-7307A8EAB647}" type="datetimeFigureOut">
              <a:rPr lang="en-US" smtClean="0"/>
              <a:t>3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630E6B-1C7E-4B97-AAA2-0CECC6630A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2761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5B61EB-5818-4459-93CB-7307A8EAB647}" type="datetimeFigureOut">
              <a:rPr lang="en-US" smtClean="0"/>
              <a:t>3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630E6B-1C7E-4B97-AAA2-0CECC6630A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63972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5B61EB-5818-4459-93CB-7307A8EAB647}" type="datetimeFigureOut">
              <a:rPr lang="en-US" smtClean="0"/>
              <a:t>3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630E6B-1C7E-4B97-AAA2-0CECC6630A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05630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5B61EB-5818-4459-93CB-7307A8EAB647}" type="datetimeFigureOut">
              <a:rPr lang="en-US" smtClean="0"/>
              <a:t>3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630E6B-1C7E-4B97-AAA2-0CECC6630A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95068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5B61EB-5818-4459-93CB-7307A8EAB647}" type="datetimeFigureOut">
              <a:rPr lang="en-US" smtClean="0"/>
              <a:t>3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630E6B-1C7E-4B97-AAA2-0CECC6630A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45795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5B61EB-5818-4459-93CB-7307A8EAB647}" type="datetimeFigureOut">
              <a:rPr lang="en-US" smtClean="0"/>
              <a:t>3/1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630E6B-1C7E-4B97-AAA2-0CECC6630A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76724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5B61EB-5818-4459-93CB-7307A8EAB647}" type="datetimeFigureOut">
              <a:rPr lang="en-US" smtClean="0"/>
              <a:t>3/12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630E6B-1C7E-4B97-AAA2-0CECC6630A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37095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5B61EB-5818-4459-93CB-7307A8EAB647}" type="datetimeFigureOut">
              <a:rPr lang="en-US" smtClean="0"/>
              <a:t>3/1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630E6B-1C7E-4B97-AAA2-0CECC6630A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1710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5B61EB-5818-4459-93CB-7307A8EAB647}" type="datetimeFigureOut">
              <a:rPr lang="en-US" smtClean="0"/>
              <a:t>3/12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630E6B-1C7E-4B97-AAA2-0CECC6630A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48047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5B61EB-5818-4459-93CB-7307A8EAB647}" type="datetimeFigureOut">
              <a:rPr lang="en-US" smtClean="0"/>
              <a:t>3/1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630E6B-1C7E-4B97-AAA2-0CECC6630A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79307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5B61EB-5818-4459-93CB-7307A8EAB647}" type="datetimeFigureOut">
              <a:rPr lang="en-US" smtClean="0"/>
              <a:t>3/1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630E6B-1C7E-4B97-AAA2-0CECC6630A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61456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6">
                <a:lumMod val="89000"/>
              </a:schemeClr>
            </a:gs>
            <a:gs pos="23000">
              <a:schemeClr val="accent6">
                <a:lumMod val="89000"/>
              </a:schemeClr>
            </a:gs>
            <a:gs pos="69000">
              <a:schemeClr val="accent6">
                <a:lumMod val="75000"/>
              </a:schemeClr>
            </a:gs>
            <a:gs pos="97000">
              <a:schemeClr val="accent6">
                <a:lumMod val="70000"/>
              </a:schemeClr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35B61EB-5818-4459-93CB-7307A8EAB647}" type="datetimeFigureOut">
              <a:rPr lang="en-US" smtClean="0"/>
              <a:t>3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630E6B-1C7E-4B97-AAA2-0CECC6630A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07204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69.bin"/><Relationship Id="rId18" Type="http://schemas.openxmlformats.org/officeDocument/2006/relationships/image" Target="../media/image68.wmf"/><Relationship Id="rId3" Type="http://schemas.openxmlformats.org/officeDocument/2006/relationships/image" Target="../media/image69.emf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65.wmf"/><Relationship Id="rId17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7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70.bin"/><Relationship Id="rId10" Type="http://schemas.openxmlformats.org/officeDocument/2006/relationships/image" Target="../media/image64.wmf"/><Relationship Id="rId4" Type="http://schemas.openxmlformats.org/officeDocument/2006/relationships/image" Target="../media/image70.png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6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b&#224;i%20luy&#7879;n%20t&#7853;p%203.gsp" TargetMode="External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6.png"/><Relationship Id="rId5" Type="http://schemas.openxmlformats.org/officeDocument/2006/relationships/image" Target="../media/image75.png"/><Relationship Id="rId4" Type="http://schemas.openxmlformats.org/officeDocument/2006/relationships/image" Target="../media/image74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oleObject" Target="../embeddings/oleObject8.bin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3.wmf"/><Relationship Id="rId18" Type="http://schemas.openxmlformats.org/officeDocument/2006/relationships/image" Target="../media/image21.emf"/><Relationship Id="rId26" Type="http://schemas.openxmlformats.org/officeDocument/2006/relationships/image" Target="../media/image19.wmf"/><Relationship Id="rId3" Type="http://schemas.openxmlformats.org/officeDocument/2006/relationships/oleObject" Target="../embeddings/oleObject9.bin"/><Relationship Id="rId21" Type="http://schemas.openxmlformats.org/officeDocument/2006/relationships/oleObject" Target="../embeddings/oleObject18.bin"/><Relationship Id="rId7" Type="http://schemas.openxmlformats.org/officeDocument/2006/relationships/oleObject" Target="../embeddings/oleObject11.bin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15.wmf"/><Relationship Id="rId25" Type="http://schemas.openxmlformats.org/officeDocument/2006/relationships/oleObject" Target="../embeddings/oleObject20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6.bin"/><Relationship Id="rId20" Type="http://schemas.openxmlformats.org/officeDocument/2006/relationships/image" Target="../media/image16.wmf"/><Relationship Id="rId29" Type="http://schemas.openxmlformats.org/officeDocument/2006/relationships/oleObject" Target="../embeddings/oleObject22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3.bin"/><Relationship Id="rId24" Type="http://schemas.openxmlformats.org/officeDocument/2006/relationships/image" Target="../media/image18.wmf"/><Relationship Id="rId5" Type="http://schemas.openxmlformats.org/officeDocument/2006/relationships/oleObject" Target="../embeddings/oleObject10.bin"/><Relationship Id="rId15" Type="http://schemas.openxmlformats.org/officeDocument/2006/relationships/image" Target="../media/image14.wmf"/><Relationship Id="rId23" Type="http://schemas.openxmlformats.org/officeDocument/2006/relationships/oleObject" Target="../embeddings/oleObject19.bin"/><Relationship Id="rId28" Type="http://schemas.openxmlformats.org/officeDocument/2006/relationships/image" Target="../media/image20.wmf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9.wmf"/><Relationship Id="rId9" Type="http://schemas.openxmlformats.org/officeDocument/2006/relationships/oleObject" Target="../embeddings/oleObject12.bin"/><Relationship Id="rId14" Type="http://schemas.openxmlformats.org/officeDocument/2006/relationships/oleObject" Target="../embeddings/oleObject15.bin"/><Relationship Id="rId22" Type="http://schemas.openxmlformats.org/officeDocument/2006/relationships/image" Target="../media/image17.wmf"/><Relationship Id="rId27" Type="http://schemas.openxmlformats.org/officeDocument/2006/relationships/oleObject" Target="../embeddings/oleObject21.bin"/><Relationship Id="rId30" Type="http://schemas.openxmlformats.org/officeDocument/2006/relationships/oleObject" Target="../embeddings/oleObject2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5.emf"/><Relationship Id="rId4" Type="http://schemas.openxmlformats.org/officeDocument/2006/relationships/image" Target="../media/image22.wmf"/><Relationship Id="rId9" Type="http://schemas.openxmlformats.org/officeDocument/2006/relationships/hyperlink" Target="Quy%20t&#237;ch%20Cung%20chua%20goc.gsp" TargetMode="Externa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29.wmf"/><Relationship Id="rId18" Type="http://schemas.openxmlformats.org/officeDocument/2006/relationships/image" Target="../media/image31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31.bin"/><Relationship Id="rId17" Type="http://schemas.openxmlformats.org/officeDocument/2006/relationships/oleObject" Target="../embeddings/oleObject3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2.e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28.wmf"/><Relationship Id="rId5" Type="http://schemas.openxmlformats.org/officeDocument/2006/relationships/image" Target="../media/image3.wmf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30.bin"/><Relationship Id="rId19" Type="http://schemas.openxmlformats.org/officeDocument/2006/relationships/oleObject" Target="../embeddings/oleObject34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3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5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0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46.wmf"/><Relationship Id="rId18" Type="http://schemas.openxmlformats.org/officeDocument/2006/relationships/oleObject" Target="../embeddings/oleObject53.bin"/><Relationship Id="rId26" Type="http://schemas.openxmlformats.org/officeDocument/2006/relationships/oleObject" Target="../embeddings/oleObject57.bin"/><Relationship Id="rId39" Type="http://schemas.openxmlformats.org/officeDocument/2006/relationships/image" Target="../media/image59.wmf"/><Relationship Id="rId3" Type="http://schemas.openxmlformats.org/officeDocument/2006/relationships/oleObject" Target="../embeddings/oleObject46.bin"/><Relationship Id="rId21" Type="http://schemas.openxmlformats.org/officeDocument/2006/relationships/image" Target="../media/image50.wmf"/><Relationship Id="rId34" Type="http://schemas.openxmlformats.org/officeDocument/2006/relationships/oleObject" Target="../embeddings/oleObject61.bin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48.wmf"/><Relationship Id="rId25" Type="http://schemas.openxmlformats.org/officeDocument/2006/relationships/image" Target="../media/image52.wmf"/><Relationship Id="rId33" Type="http://schemas.openxmlformats.org/officeDocument/2006/relationships/image" Target="../media/image56.wmf"/><Relationship Id="rId38" Type="http://schemas.openxmlformats.org/officeDocument/2006/relationships/oleObject" Target="../embeddings/oleObject63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52.bin"/><Relationship Id="rId20" Type="http://schemas.openxmlformats.org/officeDocument/2006/relationships/oleObject" Target="../embeddings/oleObject54.bin"/><Relationship Id="rId29" Type="http://schemas.openxmlformats.org/officeDocument/2006/relationships/image" Target="../media/image54.wmf"/><Relationship Id="rId41" Type="http://schemas.openxmlformats.org/officeDocument/2006/relationships/image" Target="../media/image60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33.wmf"/><Relationship Id="rId24" Type="http://schemas.openxmlformats.org/officeDocument/2006/relationships/oleObject" Target="../embeddings/oleObject56.bin"/><Relationship Id="rId32" Type="http://schemas.openxmlformats.org/officeDocument/2006/relationships/oleObject" Target="../embeddings/oleObject60.bin"/><Relationship Id="rId37" Type="http://schemas.openxmlformats.org/officeDocument/2006/relationships/image" Target="../media/image58.wmf"/><Relationship Id="rId40" Type="http://schemas.openxmlformats.org/officeDocument/2006/relationships/oleObject" Target="../embeddings/oleObject64.bin"/><Relationship Id="rId5" Type="http://schemas.openxmlformats.org/officeDocument/2006/relationships/image" Target="../media/image61.emf"/><Relationship Id="rId15" Type="http://schemas.openxmlformats.org/officeDocument/2006/relationships/image" Target="../media/image47.wmf"/><Relationship Id="rId23" Type="http://schemas.openxmlformats.org/officeDocument/2006/relationships/image" Target="../media/image51.wmf"/><Relationship Id="rId28" Type="http://schemas.openxmlformats.org/officeDocument/2006/relationships/oleObject" Target="../embeddings/oleObject58.bin"/><Relationship Id="rId36" Type="http://schemas.openxmlformats.org/officeDocument/2006/relationships/oleObject" Target="../embeddings/oleObject62.bin"/><Relationship Id="rId10" Type="http://schemas.openxmlformats.org/officeDocument/2006/relationships/oleObject" Target="../embeddings/oleObject49.bin"/><Relationship Id="rId19" Type="http://schemas.openxmlformats.org/officeDocument/2006/relationships/image" Target="../media/image49.wmf"/><Relationship Id="rId31" Type="http://schemas.openxmlformats.org/officeDocument/2006/relationships/image" Target="../media/image55.wmf"/><Relationship Id="rId4" Type="http://schemas.openxmlformats.org/officeDocument/2006/relationships/image" Target="../media/image43.wmf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51.bin"/><Relationship Id="rId22" Type="http://schemas.openxmlformats.org/officeDocument/2006/relationships/oleObject" Target="../embeddings/oleObject55.bin"/><Relationship Id="rId27" Type="http://schemas.openxmlformats.org/officeDocument/2006/relationships/image" Target="../media/image53.wmf"/><Relationship Id="rId30" Type="http://schemas.openxmlformats.org/officeDocument/2006/relationships/oleObject" Target="../embeddings/oleObject59.bin"/><Relationship Id="rId35" Type="http://schemas.openxmlformats.org/officeDocument/2006/relationships/image" Target="../media/image5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901505" y="1258424"/>
                <a:ext cx="10515600" cy="1325563"/>
              </a:xfrm>
            </p:spPr>
            <p:txBody>
              <a:bodyPr>
                <a:normAutofit/>
              </a:bodyPr>
              <a:lstStyle/>
              <a:p>
                <a:pPr algn="ctr"/>
                <a:r>
                  <a:rPr lang="en-US" sz="4000" b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ình </a:t>
                </a:r>
                <a:r>
                  <a:rPr lang="en-US" sz="4000" b="1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ọc</a:t>
                </a:r>
                <a:r>
                  <a:rPr lang="en-US" sz="4000" b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9</a:t>
                </a:r>
                <a:br>
                  <a:rPr lang="en-US" sz="4000" b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</a:br>
                <a14:m>
                  <m:oMath xmlns:m="http://schemas.openxmlformats.org/officeDocument/2006/math">
                    <m:r>
                      <a:rPr lang="en-US" sz="40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§</m:t>
                    </m:r>
                    <m:r>
                      <a:rPr lang="en-US" sz="40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𝟔</m:t>
                    </m:r>
                    <m:r>
                      <a:rPr lang="en-US" sz="40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: </m:t>
                    </m:r>
                  </m:oMath>
                </a14:m>
                <a:r>
                  <a:rPr lang="en-US" sz="4000" b="1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ung</a:t>
                </a:r>
                <a:r>
                  <a:rPr lang="en-US" sz="4000" b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b="1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ứa</a:t>
                </a:r>
                <a:r>
                  <a:rPr lang="en-US" sz="4000" b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b="1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endParaRPr lang="en-US" sz="40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901505" y="1258424"/>
                <a:ext cx="10515600" cy="1325563"/>
              </a:xfrm>
              <a:blipFill rotWithShape="0">
                <a:blip r:embed="rId2"/>
                <a:stretch>
                  <a:fillRect t="-7339" b="-146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2876843" y="4107766"/>
            <a:ext cx="630232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u="sng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800" u="sng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u="sng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800" u="sng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2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S. </a:t>
            </a:r>
            <a:r>
              <a:rPr lang="en-US" sz="2800" b="1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ùi</a:t>
            </a:r>
            <a:r>
              <a:rPr lang="en-US" sz="2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ạnh</a:t>
            </a:r>
            <a:r>
              <a:rPr lang="en-US" sz="2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ùng</a:t>
            </a:r>
            <a:endParaRPr lang="en-US" sz="28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2800" u="sng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ờng</a:t>
            </a:r>
            <a:r>
              <a:rPr lang="en-US" sz="2800" u="sng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CS </a:t>
            </a:r>
            <a:r>
              <a:rPr lang="en-US" sz="2800" b="1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ng</a:t>
            </a:r>
            <a:r>
              <a:rPr lang="en-US" sz="2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ương</a:t>
            </a:r>
            <a:endParaRPr lang="en-US" sz="280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075294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"/>
          <p:cNvSpPr/>
          <p:nvPr/>
        </p:nvSpPr>
        <p:spPr>
          <a:xfrm>
            <a:off x="3552305" y="1928553"/>
            <a:ext cx="4311535" cy="223335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</a:t>
            </a:r>
          </a:p>
        </p:txBody>
      </p:sp>
    </p:spTree>
    <p:extLst>
      <p:ext uri="{BB962C8B-B14F-4D97-AF65-F5344CB8AC3E}">
        <p14:creationId xmlns:p14="http://schemas.microsoft.com/office/powerpoint/2010/main" val="32942874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83387" y="3386741"/>
            <a:ext cx="3115289" cy="2910845"/>
          </a:xfrm>
          <a:prstGeom prst="rect">
            <a:avLst/>
          </a:prstGeom>
        </p:spPr>
      </p:pic>
      <p:sp>
        <p:nvSpPr>
          <p:cNvPr id="34" name="TextBox 3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-36512" y="0"/>
            <a:ext cx="5135593" cy="1486625"/>
          </a:xfrm>
          <a:prstGeom prst="rect">
            <a:avLst/>
          </a:prstGeom>
          <a:blipFill rotWithShape="0">
            <a:blip r:embed="rId4"/>
            <a:stretch>
              <a:fillRect l="-950" t="-1230" r="-713"/>
            </a:stretch>
          </a:blipFill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>
                <a:noFill/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1346661" y="2167264"/>
            <a:ext cx="22445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n tam giác</a:t>
            </a: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857994"/>
              </p:ext>
            </p:extLst>
          </p:nvPr>
        </p:nvGraphicFramePr>
        <p:xfrm>
          <a:off x="0" y="2274887"/>
          <a:ext cx="1301751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4" name="Equation" r:id="rId5" imgW="812520" imgH="190440" progId="Equation.DSMT4">
                  <p:embed/>
                </p:oleObj>
              </mc:Choice>
              <mc:Fallback>
                <p:oleObj name="Equation" r:id="rId5" imgW="8125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0" y="2274887"/>
                        <a:ext cx="1301751" cy="30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561331"/>
              </p:ext>
            </p:extLst>
          </p:nvPr>
        </p:nvGraphicFramePr>
        <p:xfrm>
          <a:off x="3636096" y="2274887"/>
          <a:ext cx="712787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5" name="Equation" r:id="rId7" imgW="444240" imgH="190440" progId="Equation.DSMT4">
                  <p:embed/>
                </p:oleObj>
              </mc:Choice>
              <mc:Fallback>
                <p:oleObj name="Equation" r:id="rId7" imgW="4442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36096" y="2274887"/>
                        <a:ext cx="712787" cy="30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8"/>
          <p:cNvSpPr/>
          <p:nvPr/>
        </p:nvSpPr>
        <p:spPr>
          <a:xfrm>
            <a:off x="4348883" y="2167264"/>
            <a:ext cx="12442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n tại</a:t>
            </a: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624771"/>
              </p:ext>
            </p:extLst>
          </p:nvPr>
        </p:nvGraphicFramePr>
        <p:xfrm>
          <a:off x="5654964" y="2295524"/>
          <a:ext cx="366713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6" name="Equation" r:id="rId9" imgW="228600" imgH="177480" progId="Equation.DSMT4">
                  <p:embed/>
                </p:oleObj>
              </mc:Choice>
              <mc:Fallback>
                <p:oleObj name="Equation" r:id="rId9" imgW="2286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54964" y="2295524"/>
                        <a:ext cx="366713" cy="287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40"/>
          <p:cNvSpPr/>
          <p:nvPr/>
        </p:nvSpPr>
        <p:spPr>
          <a:xfrm>
            <a:off x="-36512" y="2756654"/>
            <a:ext cx="145905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 hợp</a:t>
            </a:r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978457"/>
              </p:ext>
            </p:extLst>
          </p:nvPr>
        </p:nvGraphicFramePr>
        <p:xfrm>
          <a:off x="1446992" y="2874934"/>
          <a:ext cx="327025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7" name="Equation" r:id="rId11" imgW="203040" imgH="177480" progId="Equation.DSMT4">
                  <p:embed/>
                </p:oleObj>
              </mc:Choice>
              <mc:Fallback>
                <p:oleObj name="Equation" r:id="rId11" imgW="203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46992" y="2874934"/>
                        <a:ext cx="327025" cy="287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42"/>
          <p:cNvSpPr/>
          <p:nvPr/>
        </p:nvSpPr>
        <p:spPr>
          <a:xfrm>
            <a:off x="1753547" y="2722465"/>
            <a:ext cx="40847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ằm trên cung chứa góc</a:t>
            </a:r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35604"/>
              </p:ext>
            </p:extLst>
          </p:nvPr>
        </p:nvGraphicFramePr>
        <p:xfrm>
          <a:off x="5797550" y="2798763"/>
          <a:ext cx="449263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8" name="Equation" r:id="rId13" imgW="279360" imgH="228600" progId="Equation.DSMT4">
                  <p:embed/>
                </p:oleObj>
              </mc:Choice>
              <mc:Fallback>
                <p:oleObj name="Equation" r:id="rId13" imgW="279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797550" y="2798763"/>
                        <a:ext cx="449263" cy="369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44"/>
          <p:cNvSpPr/>
          <p:nvPr/>
        </p:nvSpPr>
        <p:spPr>
          <a:xfrm>
            <a:off x="6272699" y="2731379"/>
            <a:ext cx="26468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ựng trên đoạn</a:t>
            </a:r>
            <a:endParaRPr lang="en-US" sz="2800"/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593254"/>
              </p:ext>
            </p:extLst>
          </p:nvPr>
        </p:nvGraphicFramePr>
        <p:xfrm>
          <a:off x="9056688" y="2854325"/>
          <a:ext cx="48895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9" name="Equation" r:id="rId15" imgW="304560" imgH="190440" progId="Equation.DSMT4">
                  <p:embed/>
                </p:oleObj>
              </mc:Choice>
              <mc:Fallback>
                <p:oleObj name="Equation" r:id="rId15" imgW="3045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056688" y="2854325"/>
                        <a:ext cx="488950" cy="30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47"/>
          <p:cNvSpPr/>
          <p:nvPr/>
        </p:nvSpPr>
        <p:spPr>
          <a:xfrm>
            <a:off x="9708635" y="2756654"/>
            <a:ext cx="16642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n ta có</a:t>
            </a:r>
            <a:endParaRPr lang="en-US" sz="2800"/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438042"/>
              </p:ext>
            </p:extLst>
          </p:nvPr>
        </p:nvGraphicFramePr>
        <p:xfrm>
          <a:off x="-39688" y="3262313"/>
          <a:ext cx="14652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0" name="Equation" r:id="rId17" imgW="914400" imgH="266400" progId="Equation.DSMT4">
                  <p:embed/>
                </p:oleObj>
              </mc:Choice>
              <mc:Fallback>
                <p:oleObj name="Equation" r:id="rId17" imgW="9144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-39688" y="3262313"/>
                        <a:ext cx="1465263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ctangle 49"/>
          <p:cNvSpPr/>
          <p:nvPr/>
        </p:nvSpPr>
        <p:spPr>
          <a:xfrm>
            <a:off x="-35148" y="3894792"/>
            <a:ext cx="60542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 đó ta có được tam giác ANB đều.</a:t>
            </a:r>
            <a:endParaRPr lang="en-US" sz="2800"/>
          </a:p>
        </p:txBody>
      </p:sp>
    </p:spTree>
    <p:extLst>
      <p:ext uri="{BB962C8B-B14F-4D97-AF65-F5344CB8AC3E}">
        <p14:creationId xmlns:p14="http://schemas.microsoft.com/office/powerpoint/2010/main" val="2389580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0"/>
      <p:bldP spid="39" grpId="0"/>
      <p:bldP spid="41" grpId="0"/>
      <p:bldP spid="43" grpId="0"/>
      <p:bldP spid="45" grpId="0"/>
      <p:bldP spid="48" grpId="0"/>
      <p:bldP spid="5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79512" y="188640"/>
            <a:ext cx="9425796" cy="646331"/>
          </a:xfrm>
          <a:prstGeom prst="rect">
            <a:avLst/>
          </a:prstGeom>
          <a:blipFill rotWithShape="0">
            <a:blip r:embed="rId2"/>
            <a:stretch>
              <a:fillRect l="-517" t="-5660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45907" y="1350035"/>
            <a:ext cx="2277436" cy="390300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79512" y="1634457"/>
            <a:ext cx="91291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 1: Dựng hai tam giác AMB, ANB lân lượt vuông cân tại M,N</a:t>
            </a:r>
          </a:p>
        </p:txBody>
      </p:sp>
      <p:sp>
        <p:nvSpPr>
          <p:cNvPr id="10" name="Rectangle 9"/>
          <p:cNvSpPr/>
          <p:nvPr/>
        </p:nvSpPr>
        <p:spPr>
          <a:xfrm>
            <a:off x="179512" y="2249277"/>
            <a:ext cx="912910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 2: Vẽ hai đường tròn tâm M bán kính MA và tâm N bán kính NA.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79512" y="3105835"/>
            <a:ext cx="896448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 3: Bỏ đi hai cung nhỏ AB của hai đường tròn.</a:t>
            </a:r>
          </a:p>
        </p:txBody>
      </p:sp>
    </p:spTree>
    <p:extLst>
      <p:ext uri="{BB962C8B-B14F-4D97-AF65-F5344CB8AC3E}">
        <p14:creationId xmlns:p14="http://schemas.microsoft.com/office/powerpoint/2010/main" val="2168917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/>
      <p:bldP spid="10" grpId="0"/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51520" y="116632"/>
            <a:ext cx="5135592" cy="1484765"/>
          </a:xfrm>
          <a:prstGeom prst="rect">
            <a:avLst/>
          </a:prstGeom>
          <a:blipFill rotWithShape="0">
            <a:blip r:embed="rId2"/>
            <a:stretch>
              <a:fillRect l="-949" t="-2049" r="-474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pic>
        <p:nvPicPr>
          <p:cNvPr id="3" name="Picture 2">
            <a:hlinkClick r:id="rId3" action="ppaction://hlinkfile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832374" y="2590238"/>
            <a:ext cx="2828895" cy="265288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0" y="2105890"/>
            <a:ext cx="873829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 là giao điểm 3 đường phân giác trong tam giác MNP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0" y="2870663"/>
                <a:ext cx="4755597" cy="6665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a tính được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𝑁𝐼𝑃</m:t>
                        </m:r>
                      </m:e>
                    </m:acc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90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𝑜</m:t>
                        </m:r>
                      </m:sup>
                    </m:sSup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870663"/>
                <a:ext cx="4755597" cy="666529"/>
              </a:xfrm>
              <a:prstGeom prst="rect">
                <a:avLst/>
              </a:prstGeom>
              <a:blipFill rotWithShape="0">
                <a:blip r:embed="rId5"/>
                <a:stretch>
                  <a:fillRect l="-2564" t="-3670" r="-1410" b="-100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49629" y="3818313"/>
                <a:ext cx="9328131" cy="152830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ừ đó điểm I luôn di chuyển trên cung chứa góc</a:t>
                </a:r>
              </a:p>
              <a:p>
                <a:r>
                  <a:rPr lang="en-US" sz="280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90</m:t>
                        </m:r>
                      </m:e>
                      <m:sup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𝑜</m:t>
                        </m:r>
                      </m:sup>
                    </m:sSup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của đoạn thẳng NP </a:t>
                </a:r>
              </a:p>
              <a:p>
                <a:r>
                  <a:rPr lang="en-US" sz="280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ên nửa mặt phẳng bờ là đường thẳng NP chứa điểm M.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629" y="3818313"/>
                <a:ext cx="9328131" cy="1528303"/>
              </a:xfrm>
              <a:prstGeom prst="rect">
                <a:avLst/>
              </a:prstGeom>
              <a:blipFill rotWithShape="0">
                <a:blip r:embed="rId6"/>
                <a:stretch>
                  <a:fillRect l="-1373" t="-3984" r="-261" b="-99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64860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/>
      <p:bldP spid="5" grpId="0"/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0" y="332656"/>
            <a:ext cx="7901796" cy="1486625"/>
          </a:xfrm>
          <a:prstGeom prst="rect">
            <a:avLst/>
          </a:prstGeom>
          <a:blipFill rotWithShape="0">
            <a:blip r:embed="rId2"/>
            <a:stretch>
              <a:fillRect l="-617" t="-1646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8240" y="3390699"/>
            <a:ext cx="4019550" cy="3236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66255" y="2017222"/>
            <a:ext cx="104439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 1: Ta chứng minh được hai tứ giác ADCE và ADCF là hình thang cân</a:t>
            </a:r>
          </a:p>
        </p:txBody>
      </p:sp>
      <p:sp>
        <p:nvSpPr>
          <p:cNvPr id="5" name="Rectangle 4"/>
          <p:cNvSpPr/>
          <p:nvPr/>
        </p:nvSpPr>
        <p:spPr>
          <a:xfrm>
            <a:off x="166255" y="2478887"/>
            <a:ext cx="1029669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 2: Kết quả phụ: 4 đỉnh của 1 hình thang cân cùng thuộc một đường tròn.</a:t>
            </a:r>
          </a:p>
        </p:txBody>
      </p:sp>
      <p:sp>
        <p:nvSpPr>
          <p:cNvPr id="6" name="Rectangle 5"/>
          <p:cNvSpPr/>
          <p:nvPr/>
        </p:nvSpPr>
        <p:spPr>
          <a:xfrm>
            <a:off x="166255" y="3309884"/>
            <a:ext cx="910520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 đó suy ra được 5 điểm A,D,C,E,F cùng thuộc một đường tròn.</a:t>
            </a:r>
          </a:p>
        </p:txBody>
      </p:sp>
    </p:spTree>
    <p:extLst>
      <p:ext uri="{BB962C8B-B14F-4D97-AF65-F5344CB8AC3E}">
        <p14:creationId xmlns:p14="http://schemas.microsoft.com/office/powerpoint/2010/main" val="659735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/>
      <p:bldP spid="5" grpId="0"/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"/>
          <p:cNvSpPr/>
          <p:nvPr/>
        </p:nvSpPr>
        <p:spPr>
          <a:xfrm>
            <a:off x="3552305" y="1928553"/>
            <a:ext cx="4311535" cy="223335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TVN</a:t>
            </a:r>
          </a:p>
        </p:txBody>
      </p:sp>
    </p:spTree>
    <p:extLst>
      <p:ext uri="{BB962C8B-B14F-4D97-AF65-F5344CB8AC3E}">
        <p14:creationId xmlns:p14="http://schemas.microsoft.com/office/powerpoint/2010/main" val="1120847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57200" y="274638"/>
            <a:ext cx="8229600" cy="3154362"/>
          </a:xfrm>
          <a:prstGeom prst="rect">
            <a:avLst/>
          </a:prstGeom>
          <a:blipFill rotWithShape="0">
            <a:blip r:embed="rId2"/>
            <a:stretch>
              <a:fillRect l="-593"/>
            </a:stretch>
          </a:blipFill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1880234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 3 góc              dưới đây có giá trị bằng nhau. Liệu các điểm A,B,M,N,P có cùng thuộc một đường tròn không nhỉ?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05384" y="1642078"/>
            <a:ext cx="2981232" cy="2243808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054264"/>
              </p:ext>
            </p:extLst>
          </p:nvPr>
        </p:nvGraphicFramePr>
        <p:xfrm>
          <a:off x="2670696" y="671917"/>
          <a:ext cx="115411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4" imgW="622080" imgH="215640" progId="Equation.DSMT4">
                  <p:embed/>
                </p:oleObj>
              </mc:Choice>
              <mc:Fallback>
                <p:oleObj name="Equation" r:id="rId4" imgW="6220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70696" y="671917"/>
                        <a:ext cx="1154113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760682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86" y="-21560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360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6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án</a:t>
            </a:r>
            <a:r>
              <a:rPr lang="en-US" sz="36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ỹ</a:t>
            </a:r>
            <a:r>
              <a:rPr lang="en-US" sz="36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36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“</a:t>
            </a:r>
            <a:r>
              <a:rPr lang="en-US" sz="360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ng</a:t>
            </a:r>
            <a:r>
              <a:rPr lang="en-US" sz="36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a</a:t>
            </a:r>
            <a:r>
              <a:rPr lang="en-US" sz="36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36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”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0" y="1325563"/>
            <a:ext cx="273211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260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oạn</a:t>
            </a:r>
            <a:r>
              <a:rPr lang="en-US" sz="26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sz="26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695315"/>
              </p:ext>
            </p:extLst>
          </p:nvPr>
        </p:nvGraphicFramePr>
        <p:xfrm>
          <a:off x="2538151" y="1402507"/>
          <a:ext cx="565266" cy="353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" name="Equation" r:id="rId4" imgW="304560" imgH="190440" progId="Equation.DSMT4">
                  <p:embed/>
                </p:oleObj>
              </mc:Choice>
              <mc:Fallback>
                <p:oleObj name="Equation" r:id="rId4" imgW="3045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38151" y="1402507"/>
                        <a:ext cx="565266" cy="3532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103419" y="1317542"/>
            <a:ext cx="1168910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6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góc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851416"/>
              </p:ext>
            </p:extLst>
          </p:nvPr>
        </p:nvGraphicFramePr>
        <p:xfrm>
          <a:off x="4289192" y="1317542"/>
          <a:ext cx="254476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6" name="Equation" r:id="rId6" imgW="1371600" imgH="330120" progId="Equation.DSMT4">
                  <p:embed/>
                </p:oleObj>
              </mc:Choice>
              <mc:Fallback>
                <p:oleObj name="Equation" r:id="rId6" imgW="13716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89192" y="1317542"/>
                        <a:ext cx="2544763" cy="61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4521" y="1938338"/>
            <a:ext cx="5004896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 quỹ tích (tập hợp) các điểm 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761363"/>
              </p:ext>
            </p:extLst>
          </p:nvPr>
        </p:nvGraphicFramePr>
        <p:xfrm>
          <a:off x="4925294" y="2006819"/>
          <a:ext cx="461356" cy="357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" name="Equation" r:id="rId8" imgW="228600" imgH="177480" progId="Equation.DSMT4">
                  <p:embed/>
                </p:oleObj>
              </mc:Choice>
              <mc:Fallback>
                <p:oleObj name="Equation" r:id="rId8" imgW="2286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25294" y="2006819"/>
                        <a:ext cx="461356" cy="3576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353399" y="1930317"/>
            <a:ext cx="1577676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ỏa mãn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2638717"/>
              </p:ext>
            </p:extLst>
          </p:nvPr>
        </p:nvGraphicFramePr>
        <p:xfrm>
          <a:off x="6903693" y="1865341"/>
          <a:ext cx="153193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" name="Equation" r:id="rId10" imgW="825480" imgH="279360" progId="Equation.DSMT4">
                  <p:embed/>
                </p:oleObj>
              </mc:Choice>
              <mc:Fallback>
                <p:oleObj name="Equation" r:id="rId10" imgW="8254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903693" y="1865341"/>
                        <a:ext cx="1531937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4521" y="2559134"/>
            <a:ext cx="458484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 cũng nói quỹ tích các điểm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821702"/>
              </p:ext>
            </p:extLst>
          </p:nvPr>
        </p:nvGraphicFramePr>
        <p:xfrm>
          <a:off x="4562300" y="2616948"/>
          <a:ext cx="461356" cy="357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" name="Equation" r:id="rId12" imgW="228600" imgH="177480" progId="Equation.DSMT4">
                  <p:embed/>
                </p:oleObj>
              </mc:Choice>
              <mc:Fallback>
                <p:oleObj name="Equation" r:id="rId12" imgW="2286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562300" y="2616948"/>
                        <a:ext cx="461356" cy="3576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951615" y="2560417"/>
            <a:ext cx="2601994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ìn đoạn thẳng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155533"/>
              </p:ext>
            </p:extLst>
          </p:nvPr>
        </p:nvGraphicFramePr>
        <p:xfrm>
          <a:off x="7497864" y="2640166"/>
          <a:ext cx="565266" cy="353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" name="Equation" r:id="rId14" imgW="304560" imgH="190440" progId="Equation.DSMT4">
                  <p:embed/>
                </p:oleObj>
              </mc:Choice>
              <mc:Fallback>
                <p:oleObj name="Equation" r:id="rId14" imgW="3045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97864" y="2640166"/>
                        <a:ext cx="565266" cy="3532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8090836" y="2577369"/>
            <a:ext cx="305243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 trước dưới góc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104755"/>
              </p:ext>
            </p:extLst>
          </p:nvPr>
        </p:nvGraphicFramePr>
        <p:xfrm>
          <a:off x="11115561" y="2722506"/>
          <a:ext cx="352425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1" name="Equation" r:id="rId15" imgW="190440" imgH="152280" progId="Equation.DSMT4">
                  <p:embed/>
                </p:oleObj>
              </mc:Choice>
              <mc:Fallback>
                <p:oleObj name="Equation" r:id="rId15" imgW="19044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115561" y="2722506"/>
                        <a:ext cx="352425" cy="282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3255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4" grpId="0"/>
      <p:bldP spid="9" grpId="0"/>
      <p:bldP spid="11" grpId="0"/>
      <p:bldP spid="13" grpId="0"/>
      <p:bldP spid="16" grpId="0"/>
      <p:bldP spid="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3053542" cy="592975"/>
          </a:xfrm>
        </p:spPr>
        <p:txBody>
          <a:bodyPr>
            <a:normAutofit fontScale="90000"/>
          </a:bodyPr>
          <a:lstStyle/>
          <a:p>
            <a:r>
              <a:rPr lang="en-US" sz="28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1</a:t>
            </a:r>
            <a:r>
              <a:rPr lang="en-US" sz="2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 đoạn thẳng</a:t>
            </a:r>
            <a:endParaRPr lang="en-US" sz="28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068020"/>
              </p:ext>
            </p:extLst>
          </p:nvPr>
        </p:nvGraphicFramePr>
        <p:xfrm>
          <a:off x="3053542" y="132181"/>
          <a:ext cx="541337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0" name="Equation" r:id="rId3" imgW="291960" imgH="177480" progId="Equation.DSMT4">
                  <p:embed/>
                </p:oleObj>
              </mc:Choice>
              <mc:Fallback>
                <p:oleObj name="Equation" r:id="rId3" imgW="2919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53542" y="132181"/>
                        <a:ext cx="541337" cy="328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-55419" y="570808"/>
            <a:ext cx="10438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) Vẽ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314731"/>
              </p:ext>
            </p:extLst>
          </p:nvPr>
        </p:nvGraphicFramePr>
        <p:xfrm>
          <a:off x="1032193" y="667318"/>
          <a:ext cx="2349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1" name="Equation" r:id="rId5" imgW="126720" imgH="177480" progId="Equation.DSMT4">
                  <p:embed/>
                </p:oleObj>
              </mc:Choice>
              <mc:Fallback>
                <p:oleObj name="Equation" r:id="rId5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32193" y="667318"/>
                        <a:ext cx="23495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359022" y="567566"/>
            <a:ext cx="9653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794209" y="592975"/>
            <a:ext cx="15440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o cho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547212"/>
              </p:ext>
            </p:extLst>
          </p:nvPr>
        </p:nvGraphicFramePr>
        <p:xfrm>
          <a:off x="2340977" y="615296"/>
          <a:ext cx="14128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2" name="Equation" r:id="rId7" imgW="761760" imgH="279360" progId="Equation.DSMT4">
                  <p:embed/>
                </p:oleObj>
              </mc:Choice>
              <mc:Fallback>
                <p:oleObj name="Equation" r:id="rId7" imgW="7617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40977" y="615296"/>
                        <a:ext cx="1412875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368261"/>
              </p:ext>
            </p:extLst>
          </p:nvPr>
        </p:nvGraphicFramePr>
        <p:xfrm>
          <a:off x="5175250" y="547688"/>
          <a:ext cx="4213225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3" name="Equation" r:id="rId9" imgW="2273040" imgH="330120" progId="Equation.DSMT4">
                  <p:embed/>
                </p:oleObj>
              </mc:Choice>
              <mc:Fallback>
                <p:oleObj name="Equation" r:id="rId9" imgW="22730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75250" y="547688"/>
                        <a:ext cx="4213225" cy="614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-60962" y="1307867"/>
            <a:ext cx="43043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) Chứng minh: Các điểm</a:t>
            </a:r>
            <a:endParaRPr lang="en-US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652808"/>
              </p:ext>
            </p:extLst>
          </p:nvPr>
        </p:nvGraphicFramePr>
        <p:xfrm>
          <a:off x="4255673" y="1344044"/>
          <a:ext cx="14128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" name="Equation" r:id="rId11" imgW="761760" imgH="279360" progId="Equation.DSMT4">
                  <p:embed/>
                </p:oleObj>
              </mc:Choice>
              <mc:Fallback>
                <p:oleObj name="Equation" r:id="rId11" imgW="7617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55673" y="1344044"/>
                        <a:ext cx="1412875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680800" y="1307867"/>
            <a:ext cx="49167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ộc đường tròn đường kính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061722"/>
              </p:ext>
            </p:extLst>
          </p:nvPr>
        </p:nvGraphicFramePr>
        <p:xfrm>
          <a:off x="10647374" y="1405171"/>
          <a:ext cx="612775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" name="Equation" r:id="rId12" imgW="330120" imgH="177480" progId="Equation.DSMT4">
                  <p:embed/>
                </p:oleObj>
              </mc:Choice>
              <mc:Fallback>
                <p:oleObj name="Equation" r:id="rId12" imgW="330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647374" y="1405171"/>
                        <a:ext cx="612775" cy="328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-61217" y="2255521"/>
            <a:ext cx="25436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) Hình vẽ bên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-55419" y="2894805"/>
            <a:ext cx="11849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) Lấy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045658"/>
              </p:ext>
            </p:extLst>
          </p:nvPr>
        </p:nvGraphicFramePr>
        <p:xfrm>
          <a:off x="1111654" y="3008313"/>
          <a:ext cx="306388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6" name="Equation" r:id="rId14" imgW="164880" imgH="177480" progId="Equation.DSMT4">
                  <p:embed/>
                </p:oleObj>
              </mc:Choice>
              <mc:Fallback>
                <p:oleObj name="Equation" r:id="rId14" imgW="164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111654" y="3008313"/>
                        <a:ext cx="306388" cy="328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385455" y="2904609"/>
            <a:ext cx="48461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 trung điểm của đoạn thẳng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876680"/>
              </p:ext>
            </p:extLst>
          </p:nvPr>
        </p:nvGraphicFramePr>
        <p:xfrm>
          <a:off x="6181993" y="3008313"/>
          <a:ext cx="611188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7" name="Equation" r:id="rId16" imgW="330120" imgH="177480" progId="Equation.DSMT4">
                  <p:embed/>
                </p:oleObj>
              </mc:Choice>
              <mc:Fallback>
                <p:oleObj name="Equation" r:id="rId16" imgW="330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181993" y="3008313"/>
                        <a:ext cx="611188" cy="328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360865" y="3462210"/>
            <a:ext cx="43102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 các tam giác vuông</a:t>
            </a: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9210136" y="4351050"/>
            <a:ext cx="2915727" cy="2405606"/>
          </a:xfrm>
          <a:prstGeom prst="rect">
            <a:avLst/>
          </a:prstGeom>
        </p:spPr>
      </p:pic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503684"/>
              </p:ext>
            </p:extLst>
          </p:nvPr>
        </p:nvGraphicFramePr>
        <p:xfrm>
          <a:off x="9448092" y="4274446"/>
          <a:ext cx="42386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8" name="Equation" r:id="rId19" imgW="228600" imgH="279360" progId="Equation.DSMT4">
                  <p:embed/>
                </p:oleObj>
              </mc:Choice>
              <mc:Fallback>
                <p:oleObj name="Equation" r:id="rId19" imgW="228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448092" y="4274446"/>
                        <a:ext cx="423863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211263"/>
              </p:ext>
            </p:extLst>
          </p:nvPr>
        </p:nvGraphicFramePr>
        <p:xfrm>
          <a:off x="10647374" y="3985430"/>
          <a:ext cx="4476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9" name="Equation" r:id="rId21" imgW="241200" imgH="279360" progId="Equation.DSMT4">
                  <p:embed/>
                </p:oleObj>
              </mc:Choice>
              <mc:Fallback>
                <p:oleObj name="Equation" r:id="rId21" imgW="2412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0647374" y="3985430"/>
                        <a:ext cx="447675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487481"/>
              </p:ext>
            </p:extLst>
          </p:nvPr>
        </p:nvGraphicFramePr>
        <p:xfrm>
          <a:off x="11574492" y="4616334"/>
          <a:ext cx="4476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0" name="Equation" r:id="rId23" imgW="241200" imgH="279360" progId="Equation.DSMT4">
                  <p:embed/>
                </p:oleObj>
              </mc:Choice>
              <mc:Fallback>
                <p:oleObj name="Equation" r:id="rId23" imgW="2412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1574492" y="4616334"/>
                        <a:ext cx="447675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15055"/>
              </p:ext>
            </p:extLst>
          </p:nvPr>
        </p:nvGraphicFramePr>
        <p:xfrm>
          <a:off x="4620015" y="3521336"/>
          <a:ext cx="27813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1" name="Equation" r:id="rId25" imgW="1498320" imgH="279360" progId="Equation.DSMT4">
                  <p:embed/>
                </p:oleObj>
              </mc:Choice>
              <mc:Fallback>
                <p:oleObj name="Equation" r:id="rId25" imgW="1498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620015" y="3521336"/>
                        <a:ext cx="2781300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4679473" y="1914410"/>
            <a:ext cx="6415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76339" y="3942749"/>
            <a:ext cx="26452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 đoạn thẳng</a:t>
            </a: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986533"/>
              </p:ext>
            </p:extLst>
          </p:nvPr>
        </p:nvGraphicFramePr>
        <p:xfrm>
          <a:off x="3237089" y="3994435"/>
          <a:ext cx="3290888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2" name="Equation" r:id="rId27" imgW="1777680" imgH="279360" progId="Equation.DSMT4">
                  <p:embed/>
                </p:oleObj>
              </mc:Choice>
              <mc:Fallback>
                <p:oleObj name="Equation" r:id="rId27" imgW="17776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237089" y="3994435"/>
                        <a:ext cx="3290888" cy="51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421648" y="4408320"/>
            <a:ext cx="46249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 độ dài bằng nhau suy ra </a:t>
            </a:r>
          </a:p>
        </p:txBody>
      </p:sp>
      <p:sp>
        <p:nvSpPr>
          <p:cNvPr id="39" name="Rectangle 38"/>
          <p:cNvSpPr/>
          <p:nvPr/>
        </p:nvSpPr>
        <p:spPr>
          <a:xfrm>
            <a:off x="421648" y="4908778"/>
            <a:ext cx="162416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 điểm</a:t>
            </a: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182107"/>
              </p:ext>
            </p:extLst>
          </p:nvPr>
        </p:nvGraphicFramePr>
        <p:xfrm>
          <a:off x="2048515" y="4930999"/>
          <a:ext cx="14128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3" name="Equation" r:id="rId29" imgW="761760" imgH="279360" progId="Equation.DSMT4">
                  <p:embed/>
                </p:oleObj>
              </mc:Choice>
              <mc:Fallback>
                <p:oleObj name="Equation" r:id="rId29" imgW="7617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48515" y="4930999"/>
                        <a:ext cx="1412875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40"/>
          <p:cNvSpPr/>
          <p:nvPr/>
        </p:nvSpPr>
        <p:spPr>
          <a:xfrm>
            <a:off x="3387194" y="4888719"/>
            <a:ext cx="491673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ộc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nh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628160"/>
              </p:ext>
            </p:extLst>
          </p:nvPr>
        </p:nvGraphicFramePr>
        <p:xfrm>
          <a:off x="8303311" y="5006082"/>
          <a:ext cx="612775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" name="Equation" r:id="rId30" imgW="330120" imgH="177480" progId="Equation.DSMT4">
                  <p:embed/>
                </p:oleObj>
              </mc:Choice>
              <mc:Fallback>
                <p:oleObj name="Equation" r:id="rId30" imgW="330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303311" y="5006082"/>
                        <a:ext cx="612775" cy="328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2095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9" grpId="0"/>
      <p:bldP spid="10" grpId="0"/>
      <p:bldP spid="13" grpId="0"/>
      <p:bldP spid="15" grpId="0"/>
      <p:bldP spid="17" grpId="0"/>
      <p:bldP spid="18" grpId="0"/>
      <p:bldP spid="20" grpId="0"/>
      <p:bldP spid="22" grpId="0"/>
      <p:bldP spid="30" grpId="0"/>
      <p:bldP spid="35" grpId="0"/>
      <p:bldP spid="37" grpId="0"/>
      <p:bldP spid="39" grpId="0"/>
      <p:bldP spid="4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0515600" cy="881149"/>
          </a:xfrm>
        </p:spPr>
        <p:txBody>
          <a:bodyPr>
            <a:normAutofit/>
          </a:bodyPr>
          <a:lstStyle/>
          <a:p>
            <a:pPr algn="ctr"/>
            <a:r>
              <a:rPr lang="en-US" sz="32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 hành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10836" y="696483"/>
            <a:ext cx="68804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2</a:t>
            </a:r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Vẽ một góc trên bìa cứng, đỉnh góc là</a:t>
            </a:r>
            <a:endParaRPr lang="en-US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089463"/>
              </p:ext>
            </p:extLst>
          </p:nvPr>
        </p:nvGraphicFramePr>
        <p:xfrm>
          <a:off x="6838228" y="807116"/>
          <a:ext cx="471487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Equation" r:id="rId3" imgW="253800" imgH="215640" progId="Equation.DSMT4">
                  <p:embed/>
                </p:oleObj>
              </mc:Choice>
              <mc:Fallback>
                <p:oleObj name="Equation" r:id="rId3" imgW="2538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38228" y="807116"/>
                        <a:ext cx="471487" cy="40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243656" y="718614"/>
            <a:ext cx="254589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ẳng hạn góc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917796"/>
              </p:ext>
            </p:extLst>
          </p:nvPr>
        </p:nvGraphicFramePr>
        <p:xfrm>
          <a:off x="9759950" y="719138"/>
          <a:ext cx="5651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Equation" r:id="rId5" imgW="304560" imgH="241200" progId="Equation.DSMT4">
                  <p:embed/>
                </p:oleObj>
              </mc:Choice>
              <mc:Fallback>
                <p:oleObj name="Equation" r:id="rId5" imgW="304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59950" y="719138"/>
                        <a:ext cx="565150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0300718" y="718614"/>
            <a:ext cx="15632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ắt ra ta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-76337" y="1208753"/>
            <a:ext cx="12462066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ư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ạch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éo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ưới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ây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ng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c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nh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, </a:t>
            </a:r>
          </a:p>
          <a:p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cm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ấm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ỗ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ẳng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ịch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yển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ấm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ìa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e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ở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o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ôn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ính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t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c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nh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, B.</a:t>
            </a:r>
          </a:p>
          <a:p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nh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ư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oán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ỹ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ạo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yển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769884"/>
              </p:ext>
            </p:extLst>
          </p:nvPr>
        </p:nvGraphicFramePr>
        <p:xfrm>
          <a:off x="895350" y="3460750"/>
          <a:ext cx="471488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Equation" r:id="rId7" imgW="253800" imgH="177480" progId="Equation.DSMT4">
                  <p:embed/>
                </p:oleObj>
              </mc:Choice>
              <mc:Fallback>
                <p:oleObj name="Equation" r:id="rId7" imgW="253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95350" y="3460750"/>
                        <a:ext cx="471488" cy="33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>
            <a:hlinkClick r:id="rId9" action="ppaction://hlinkfile"/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539346" y="2466579"/>
            <a:ext cx="5652656" cy="42667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1489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7" grpId="0"/>
      <p:bldP spid="9" grpId="0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6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 luậ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5418" y="1461977"/>
            <a:ext cx="27398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 đoạn thẳng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722093"/>
              </p:ext>
            </p:extLst>
          </p:nvPr>
        </p:nvGraphicFramePr>
        <p:xfrm>
          <a:off x="2693321" y="1546941"/>
          <a:ext cx="565266" cy="353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" name="Equation" r:id="rId4" imgW="304560" imgH="190440" progId="Equation.DSMT4">
                  <p:embed/>
                </p:oleObj>
              </mc:Choice>
              <mc:Fallback>
                <p:oleObj name="Equation" r:id="rId4" imgW="3045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93321" y="1546941"/>
                        <a:ext cx="565266" cy="3532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306754" y="1461977"/>
            <a:ext cx="13436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 góc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201440"/>
              </p:ext>
            </p:extLst>
          </p:nvPr>
        </p:nvGraphicFramePr>
        <p:xfrm>
          <a:off x="4541723" y="1437661"/>
          <a:ext cx="249555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8" name="Equation" r:id="rId6" imgW="1346040" imgH="342720" progId="Equation.DSMT4">
                  <p:embed/>
                </p:oleObj>
              </mc:Choice>
              <mc:Fallback>
                <p:oleObj name="Equation" r:id="rId6" imgW="13460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41723" y="1437661"/>
                        <a:ext cx="2495550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004858" y="1480099"/>
            <a:ext cx="5134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 trước thì quỹ tích các điểm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937964"/>
              </p:ext>
            </p:extLst>
          </p:nvPr>
        </p:nvGraphicFramePr>
        <p:xfrm>
          <a:off x="120650" y="2048313"/>
          <a:ext cx="42386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9" name="Equation" r:id="rId8" imgW="228600" imgH="177480" progId="Equation.DSMT4">
                  <p:embed/>
                </p:oleObj>
              </mc:Choice>
              <mc:Fallback>
                <p:oleObj name="Equation" r:id="rId8" imgW="2286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0650" y="2048313"/>
                        <a:ext cx="423863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99314" y="1954099"/>
            <a:ext cx="16850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ỏa mãn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968604"/>
              </p:ext>
            </p:extLst>
          </p:nvPr>
        </p:nvGraphicFramePr>
        <p:xfrm>
          <a:off x="2181009" y="1904087"/>
          <a:ext cx="1487488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0" name="Equation" r:id="rId10" imgW="799920" imgH="279360" progId="Equation.DSMT4">
                  <p:embed/>
                </p:oleObj>
              </mc:Choice>
              <mc:Fallback>
                <p:oleObj name="Equation" r:id="rId10" imgW="7999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81009" y="1904087"/>
                        <a:ext cx="1487488" cy="519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668497" y="1985197"/>
            <a:ext cx="4651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</a:p>
        </p:txBody>
      </p:sp>
      <p:sp>
        <p:nvSpPr>
          <p:cNvPr id="17" name="Rectangle 16"/>
          <p:cNvSpPr/>
          <p:nvPr/>
        </p:nvSpPr>
        <p:spPr>
          <a:xfrm>
            <a:off x="712650" y="2556064"/>
            <a:ext cx="314541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 cung chứa góc</a:t>
            </a:r>
            <a:endParaRPr lang="en-US" sz="2800">
              <a:solidFill>
                <a:srgbClr val="FFFF00"/>
              </a:solidFill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545640"/>
              </p:ext>
            </p:extLst>
          </p:nvPr>
        </p:nvGraphicFramePr>
        <p:xfrm>
          <a:off x="3858063" y="2676386"/>
          <a:ext cx="366876" cy="33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" name="Equation" r:id="rId12" imgW="164880" imgH="152280" progId="Equation.DSMT4">
                  <p:embed/>
                </p:oleObj>
              </mc:Choice>
              <mc:Fallback>
                <p:oleObj name="Equation" r:id="rId12" imgW="1648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858063" y="2676386"/>
                        <a:ext cx="366876" cy="338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4224939" y="2566835"/>
            <a:ext cx="26468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ựng trên đoạn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560940"/>
              </p:ext>
            </p:extLst>
          </p:nvPr>
        </p:nvGraphicFramePr>
        <p:xfrm>
          <a:off x="6920399" y="2641461"/>
          <a:ext cx="63658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" name="Equation" r:id="rId14" imgW="342720" imgH="190440" progId="Equation.DSMT4">
                  <p:embed/>
                </p:oleObj>
              </mc:Choice>
              <mc:Fallback>
                <p:oleObj name="Equation" r:id="rId14" imgW="342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920399" y="2641461"/>
                        <a:ext cx="636587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0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8531825" y="2556064"/>
            <a:ext cx="3285906" cy="3788525"/>
          </a:xfrm>
          <a:prstGeom prst="rect">
            <a:avLst/>
          </a:prstGeom>
        </p:spPr>
      </p:pic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964102"/>
              </p:ext>
            </p:extLst>
          </p:nvPr>
        </p:nvGraphicFramePr>
        <p:xfrm>
          <a:off x="9068723" y="3263727"/>
          <a:ext cx="307975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" name="Equation" r:id="rId17" imgW="164880" imgH="152280" progId="Equation.DSMT4">
                  <p:embed/>
                </p:oleObj>
              </mc:Choice>
              <mc:Fallback>
                <p:oleObj name="Equation" r:id="rId17" imgW="1648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068723" y="3263727"/>
                        <a:ext cx="307975" cy="284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870421"/>
              </p:ext>
            </p:extLst>
          </p:nvPr>
        </p:nvGraphicFramePr>
        <p:xfrm>
          <a:off x="9132454" y="5289261"/>
          <a:ext cx="307975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" name="Equation" r:id="rId19" imgW="164880" imgH="152280" progId="Equation.DSMT4">
                  <p:embed/>
                </p:oleObj>
              </mc:Choice>
              <mc:Fallback>
                <p:oleObj name="Equation" r:id="rId19" imgW="1648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132454" y="5289261"/>
                        <a:ext cx="307975" cy="284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3306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6" grpId="0"/>
      <p:bldP spid="8" grpId="0"/>
      <p:bldP spid="10" grpId="0"/>
      <p:bldP spid="13" grpId="0"/>
      <p:bldP spid="17" grpId="0"/>
      <p:bldP spid="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3742" y="144088"/>
            <a:ext cx="10515600" cy="1064028"/>
          </a:xfrm>
        </p:spPr>
        <p:txBody>
          <a:bodyPr>
            <a:normAutofit/>
          </a:bodyPr>
          <a:lstStyle/>
          <a:p>
            <a:pPr marL="571500" indent="-571500" algn="ctr">
              <a:buFont typeface="Wingdings" panose="05000000000000000000" pitchFamily="2" charset="2"/>
              <a:buChar char="Ø"/>
            </a:pPr>
            <a:r>
              <a:rPr lang="en-US" sz="36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 ý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2044" y="1379913"/>
            <a:ext cx="36663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 cung chứa góc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484264"/>
              </p:ext>
            </p:extLst>
          </p:nvPr>
        </p:nvGraphicFramePr>
        <p:xfrm>
          <a:off x="3689350" y="1516063"/>
          <a:ext cx="3524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0" name="Equation" r:id="rId3" imgW="164880" imgH="152280" progId="Equation.DSMT4">
                  <p:embed/>
                </p:oleObj>
              </mc:Choice>
              <mc:Fallback>
                <p:oleObj name="Equation" r:id="rId3" imgW="1648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89350" y="1516063"/>
                        <a:ext cx="352425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979026" y="1402514"/>
            <a:ext cx="81964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 nói trên là hai cung tròn đối xứng với nhau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-72044" y="1845423"/>
            <a:ext cx="7857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</a:t>
            </a:r>
            <a:endParaRPr lang="en-US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827613"/>
              </p:ext>
            </p:extLst>
          </p:nvPr>
        </p:nvGraphicFramePr>
        <p:xfrm>
          <a:off x="723900" y="1925638"/>
          <a:ext cx="63500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1" name="Equation" r:id="rId5" imgW="342720" imgH="190440" progId="Equation.DSMT4">
                  <p:embed/>
                </p:oleObj>
              </mc:Choice>
              <mc:Fallback>
                <p:oleObj name="Equation" r:id="rId5" imgW="342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3900" y="1925638"/>
                        <a:ext cx="635000" cy="354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6499" y="2371898"/>
            <a:ext cx="20665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 điểm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869814"/>
              </p:ext>
            </p:extLst>
          </p:nvPr>
        </p:nvGraphicFramePr>
        <p:xfrm>
          <a:off x="2122488" y="2420938"/>
          <a:ext cx="65881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2" name="Equation" r:id="rId7" imgW="355320" imgH="228600" progId="Equation.DSMT4">
                  <p:embed/>
                </p:oleObj>
              </mc:Choice>
              <mc:Fallback>
                <p:oleObj name="Equation" r:id="rId7" imgW="355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22488" y="2420938"/>
                        <a:ext cx="658812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754285" y="2338004"/>
            <a:ext cx="44165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 coi là thuộc quỹ tích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4638" y="2920534"/>
            <a:ext cx="10919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 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860617"/>
              </p:ext>
            </p:extLst>
          </p:nvPr>
        </p:nvGraphicFramePr>
        <p:xfrm>
          <a:off x="1110272" y="2877346"/>
          <a:ext cx="130016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3" name="Equation" r:id="rId9" imgW="609480" imgH="241200" progId="Equation.DSMT4">
                  <p:embed/>
                </p:oleObj>
              </mc:Choice>
              <mc:Fallback>
                <p:oleObj name="Equation" r:id="rId9" imgW="609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10272" y="2877346"/>
                        <a:ext cx="1300163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344191" y="2931622"/>
            <a:ext cx="91967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 hai cung chứa góc là hai nửa đường tròn đường kính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832225"/>
              </p:ext>
            </p:extLst>
          </p:nvPr>
        </p:nvGraphicFramePr>
        <p:xfrm>
          <a:off x="11488882" y="3016226"/>
          <a:ext cx="63500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4" name="Equation" r:id="rId11" imgW="342720" imgH="190440" progId="Equation.DSMT4">
                  <p:embed/>
                </p:oleObj>
              </mc:Choice>
              <mc:Fallback>
                <p:oleObj name="Equation" r:id="rId11" imgW="342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488882" y="3016226"/>
                        <a:ext cx="635000" cy="354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2399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6" grpId="0"/>
      <p:bldP spid="8" grpId="0"/>
      <p:bldP spid="10" grpId="0"/>
      <p:bldP spid="11" grpId="0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marL="571500" indent="-571500" algn="ctr">
              <a:buFont typeface="Wingdings" panose="05000000000000000000" pitchFamily="2" charset="2"/>
              <a:buChar char="v"/>
            </a:pPr>
            <a:r>
              <a:rPr lang="en-US" sz="36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ai thác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6500" y="1435765"/>
            <a:ext cx="28456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 đoạn thẳng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5184"/>
              </p:ext>
            </p:extLst>
          </p:nvPr>
        </p:nvGraphicFramePr>
        <p:xfrm>
          <a:off x="2813050" y="1520825"/>
          <a:ext cx="6350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4" name="Equation" r:id="rId3" imgW="342720" imgH="190440" progId="Equation.DSMT4">
                  <p:embed/>
                </p:oleObj>
              </mc:Choice>
              <mc:Fallback>
                <p:oleObj name="Equation" r:id="rId3" imgW="342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13050" y="1520825"/>
                        <a:ext cx="635000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380510" y="1435764"/>
            <a:ext cx="25042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ếu hai điểm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748045"/>
              </p:ext>
            </p:extLst>
          </p:nvPr>
        </p:nvGraphicFramePr>
        <p:xfrm>
          <a:off x="5744758" y="1538953"/>
          <a:ext cx="8001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5" name="Equation" r:id="rId5" imgW="431640" imgH="215640" progId="Equation.DSMT4">
                  <p:embed/>
                </p:oleObj>
              </mc:Choice>
              <mc:Fallback>
                <p:oleObj name="Equation" r:id="rId5" imgW="431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44758" y="1538953"/>
                        <a:ext cx="800100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483926" y="1441306"/>
            <a:ext cx="55611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 nằm trên nửa mặt phẳng bờ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-49879" y="2039385"/>
            <a:ext cx="26420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 đường thẳng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892621"/>
              </p:ext>
            </p:extLst>
          </p:nvPr>
        </p:nvGraphicFramePr>
        <p:xfrm>
          <a:off x="2595762" y="2124075"/>
          <a:ext cx="56515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" name="Equation" r:id="rId7" imgW="304560" imgH="190440" progId="Equation.DSMT4">
                  <p:embed/>
                </p:oleObj>
              </mc:Choice>
              <mc:Fallback>
                <p:oleObj name="Equation" r:id="rId7" imgW="3045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95762" y="2124075"/>
                        <a:ext cx="565150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136671" y="2050476"/>
            <a:ext cx="14446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o cho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598395"/>
              </p:ext>
            </p:extLst>
          </p:nvPr>
        </p:nvGraphicFramePr>
        <p:xfrm>
          <a:off x="4581297" y="1990230"/>
          <a:ext cx="199866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7" name="Equation" r:id="rId9" imgW="1079280" imgH="266400" progId="Equation.DSMT4">
                  <p:embed/>
                </p:oleObj>
              </mc:Choice>
              <mc:Fallback>
                <p:oleObj name="Equation" r:id="rId9" imgW="10792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81297" y="1990230"/>
                        <a:ext cx="1998662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572597" y="2056909"/>
            <a:ext cx="5838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82899"/>
              </p:ext>
            </p:extLst>
          </p:nvPr>
        </p:nvGraphicFramePr>
        <p:xfrm>
          <a:off x="7153937" y="2151827"/>
          <a:ext cx="25876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8" name="Equation" r:id="rId11" imgW="139680" imgH="177480" progId="Equation.DSMT4">
                  <p:embed/>
                </p:oleObj>
              </mc:Choice>
              <mc:Fallback>
                <p:oleObj name="Equation" r:id="rId11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53937" y="2151827"/>
                        <a:ext cx="258762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7359536" y="2046072"/>
            <a:ext cx="9653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512973"/>
              </p:ext>
            </p:extLst>
          </p:nvPr>
        </p:nvGraphicFramePr>
        <p:xfrm>
          <a:off x="8351967" y="2124075"/>
          <a:ext cx="150495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9" name="Equation" r:id="rId13" imgW="812520" imgH="228600" progId="Equation.DSMT4">
                  <p:embed/>
                </p:oleObj>
              </mc:Choice>
              <mc:Fallback>
                <p:oleObj name="Equation" r:id="rId13" imgW="812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351967" y="2124075"/>
                        <a:ext cx="1504950" cy="423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-77588" y="2602016"/>
            <a:ext cx="51796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 nằm trên một đường tròn.</a:t>
            </a:r>
          </a:p>
        </p:txBody>
      </p:sp>
    </p:spTree>
    <p:extLst>
      <p:ext uri="{BB962C8B-B14F-4D97-AF65-F5344CB8AC3E}">
        <p14:creationId xmlns:p14="http://schemas.microsoft.com/office/powerpoint/2010/main" val="35803127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7" grpId="0"/>
      <p:bldP spid="8" grpId="0"/>
      <p:bldP spid="10" grpId="0"/>
      <p:bldP spid="12" grpId="0"/>
      <p:bldP spid="15" grpId="0"/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6626" y="148994"/>
            <a:ext cx="10515600" cy="1325563"/>
          </a:xfrm>
        </p:spPr>
        <p:txBody>
          <a:bodyPr>
            <a:normAutofit/>
          </a:bodyPr>
          <a:lstStyle/>
          <a:p>
            <a:pPr marL="571500" indent="-571500" algn="ctr">
              <a:buFont typeface="Courier New" panose="02070309020205020404" pitchFamily="49" charset="0"/>
              <a:buChar char="o"/>
            </a:pPr>
            <a:r>
              <a:rPr lang="en-US" sz="36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 vẽ cung chứa góc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686087"/>
              </p:ext>
            </p:extLst>
          </p:nvPr>
        </p:nvGraphicFramePr>
        <p:xfrm>
          <a:off x="8094400" y="619590"/>
          <a:ext cx="468402" cy="434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3" name="Equation" r:id="rId3" imgW="164880" imgH="152280" progId="Equation.DSMT4">
                  <p:embed/>
                </p:oleObj>
              </mc:Choice>
              <mc:Fallback>
                <p:oleObj name="Equation" r:id="rId3" imgW="1648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94400" y="619590"/>
                        <a:ext cx="468402" cy="4346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270205" y="3209781"/>
            <a:ext cx="2629334" cy="339776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77338" y="1474557"/>
            <a:ext cx="37481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ẽ đường trung trực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24366"/>
              </p:ext>
            </p:extLst>
          </p:nvPr>
        </p:nvGraphicFramePr>
        <p:xfrm>
          <a:off x="3898986" y="1544232"/>
          <a:ext cx="2968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4" name="Equation" r:id="rId6" imgW="139680" imgH="177480" progId="Equation.DSMT4">
                  <p:embed/>
                </p:oleObj>
              </mc:Choice>
              <mc:Fallback>
                <p:oleObj name="Equation" r:id="rId6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98986" y="1544232"/>
                        <a:ext cx="296862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195848" y="1484206"/>
            <a:ext cx="26661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 đoạn thẳng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92005"/>
              </p:ext>
            </p:extLst>
          </p:nvPr>
        </p:nvGraphicFramePr>
        <p:xfrm>
          <a:off x="6777413" y="1596392"/>
          <a:ext cx="547455" cy="307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5" name="Equation" r:id="rId8" imgW="342720" imgH="190440" progId="Equation.DSMT4">
                  <p:embed/>
                </p:oleObj>
              </mc:Choice>
              <mc:Fallback>
                <p:oleObj name="Equation" r:id="rId8" imgW="342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77413" y="1596392"/>
                        <a:ext cx="547455" cy="3077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320372"/>
              </p:ext>
            </p:extLst>
          </p:nvPr>
        </p:nvGraphicFramePr>
        <p:xfrm>
          <a:off x="10034444" y="4103130"/>
          <a:ext cx="240365" cy="223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6" name="Equation" r:id="rId10" imgW="164880" imgH="152280" progId="Equation.DSMT4">
                  <p:embed/>
                </p:oleObj>
              </mc:Choice>
              <mc:Fallback>
                <p:oleObj name="Equation" r:id="rId10" imgW="1648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034444" y="4103130"/>
                        <a:ext cx="240365" cy="2230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77338" y="2266603"/>
            <a:ext cx="14911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ẽ tia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842064"/>
              </p:ext>
            </p:extLst>
          </p:nvPr>
        </p:nvGraphicFramePr>
        <p:xfrm>
          <a:off x="5301068" y="2412405"/>
          <a:ext cx="368657" cy="297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7" name="Equation" r:id="rId12" imgW="190440" imgH="152280" progId="Equation.DSMT4">
                  <p:embed/>
                </p:oleObj>
              </mc:Choice>
              <mc:Fallback>
                <p:oleObj name="Equation" r:id="rId12" imgW="19044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301068" y="2412405"/>
                        <a:ext cx="368657" cy="297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950732"/>
              </p:ext>
            </p:extLst>
          </p:nvPr>
        </p:nvGraphicFramePr>
        <p:xfrm>
          <a:off x="1579129" y="2374698"/>
          <a:ext cx="447040" cy="307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8" name="Equation" r:id="rId14" imgW="279360" imgH="190440" progId="Equation.DSMT4">
                  <p:embed/>
                </p:oleObj>
              </mc:Choice>
              <mc:Fallback>
                <p:oleObj name="Equation" r:id="rId14" imgW="2793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579129" y="2374698"/>
                        <a:ext cx="447040" cy="307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051409" y="2266603"/>
            <a:ext cx="12795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ạo với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070839"/>
              </p:ext>
            </p:extLst>
          </p:nvPr>
        </p:nvGraphicFramePr>
        <p:xfrm>
          <a:off x="3330790" y="2374698"/>
          <a:ext cx="485458" cy="307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9" name="Equation" r:id="rId16" imgW="304560" imgH="190440" progId="Equation.DSMT4">
                  <p:embed/>
                </p:oleObj>
              </mc:Choice>
              <mc:Fallback>
                <p:oleObj name="Equation" r:id="rId16" imgW="3045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330790" y="2374698"/>
                        <a:ext cx="485458" cy="307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820184" y="2266603"/>
            <a:ext cx="14638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 góc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77338" y="2905134"/>
            <a:ext cx="30893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ẽ đường thẳng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558445"/>
              </p:ext>
            </p:extLst>
          </p:nvPr>
        </p:nvGraphicFramePr>
        <p:xfrm>
          <a:off x="3195558" y="3032985"/>
          <a:ext cx="427832" cy="368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0" name="Equation" r:id="rId18" imgW="266400" imgH="228600" progId="Equation.DSMT4">
                  <p:embed/>
                </p:oleObj>
              </mc:Choice>
              <mc:Fallback>
                <p:oleObj name="Equation" r:id="rId18" imgW="266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195558" y="3032985"/>
                        <a:ext cx="427832" cy="368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3629426" y="2939398"/>
            <a:ext cx="24400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uông góc với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346139"/>
              </p:ext>
            </p:extLst>
          </p:nvPr>
        </p:nvGraphicFramePr>
        <p:xfrm>
          <a:off x="6026510" y="3047956"/>
          <a:ext cx="534353" cy="338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1" name="Equation" r:id="rId20" imgW="304560" imgH="190440" progId="Equation.DSMT4">
                  <p:embed/>
                </p:oleObj>
              </mc:Choice>
              <mc:Fallback>
                <p:oleObj name="Equation" r:id="rId20" imgW="3045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026510" y="3047956"/>
                        <a:ext cx="534353" cy="3387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-77586" y="3543665"/>
            <a:ext cx="7441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055769"/>
              </p:ext>
            </p:extLst>
          </p:nvPr>
        </p:nvGraphicFramePr>
        <p:xfrm>
          <a:off x="695108" y="3682813"/>
          <a:ext cx="289878" cy="316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2" name="Equation" r:id="rId22" imgW="164880" imgH="177480" progId="Equation.DSMT4">
                  <p:embed/>
                </p:oleObj>
              </mc:Choice>
              <mc:Fallback>
                <p:oleObj name="Equation" r:id="rId22" imgW="164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95108" y="3682813"/>
                        <a:ext cx="289878" cy="316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988457" y="3558112"/>
            <a:ext cx="29049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 giao điểm của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76380"/>
              </p:ext>
            </p:extLst>
          </p:nvPr>
        </p:nvGraphicFramePr>
        <p:xfrm>
          <a:off x="3696150" y="3680432"/>
          <a:ext cx="427832" cy="368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3" name="Equation" r:id="rId24" imgW="266400" imgH="228600" progId="Equation.DSMT4">
                  <p:embed/>
                </p:oleObj>
              </mc:Choice>
              <mc:Fallback>
                <p:oleObj name="Equation" r:id="rId24" imgW="266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696150" y="3680432"/>
                        <a:ext cx="427832" cy="368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4093080" y="3579910"/>
            <a:ext cx="5645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253196"/>
              </p:ext>
            </p:extLst>
          </p:nvPr>
        </p:nvGraphicFramePr>
        <p:xfrm>
          <a:off x="4674437" y="3628505"/>
          <a:ext cx="3508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4" name="Equation" r:id="rId26" imgW="164880" imgH="177480" progId="Equation.DSMT4">
                  <p:embed/>
                </p:oleObj>
              </mc:Choice>
              <mc:Fallback>
                <p:oleObj name="Equation" r:id="rId26" imgW="164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674437" y="3628505"/>
                        <a:ext cx="350837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177338" y="4210413"/>
            <a:ext cx="19656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ẽ cung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118902"/>
              </p:ext>
            </p:extLst>
          </p:nvPr>
        </p:nvGraphicFramePr>
        <p:xfrm>
          <a:off x="2079767" y="4221374"/>
          <a:ext cx="7334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5" name="Equation" r:id="rId28" imgW="457200" imgH="266400" progId="Equation.DSMT4">
                  <p:embed/>
                </p:oleObj>
              </mc:Choice>
              <mc:Fallback>
                <p:oleObj name="Equation" r:id="rId28" imgW="4572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079767" y="4221374"/>
                        <a:ext cx="733425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2787700" y="4227452"/>
            <a:ext cx="78418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âm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818135"/>
              </p:ext>
            </p:extLst>
          </p:nvPr>
        </p:nvGraphicFramePr>
        <p:xfrm>
          <a:off x="3571124" y="4360343"/>
          <a:ext cx="32543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6" name="Equation" r:id="rId30" imgW="203040" imgH="215640" progId="Equation.DSMT4">
                  <p:embed/>
                </p:oleObj>
              </mc:Choice>
              <mc:Fallback>
                <p:oleObj name="Equation" r:id="rId30" imgW="2030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3571124" y="4360343"/>
                        <a:ext cx="325438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3872068" y="4247219"/>
            <a:ext cx="15648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án kính</a:t>
            </a: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507121"/>
              </p:ext>
            </p:extLst>
          </p:nvPr>
        </p:nvGraphicFramePr>
        <p:xfrm>
          <a:off x="5363412" y="4373043"/>
          <a:ext cx="51117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7" name="Equation" r:id="rId32" imgW="317160" imgH="190440" progId="Equation.DSMT4">
                  <p:embed/>
                </p:oleObj>
              </mc:Choice>
              <mc:Fallback>
                <p:oleObj name="Equation" r:id="rId32" imgW="3171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5363412" y="4373043"/>
                        <a:ext cx="511175" cy="30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5902999" y="4256732"/>
            <a:ext cx="300434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o cho cung này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-122016" y="4754400"/>
            <a:ext cx="4296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ằm ở nửa mặt phẳng bờ</a:t>
            </a: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795402"/>
              </p:ext>
            </p:extLst>
          </p:nvPr>
        </p:nvGraphicFramePr>
        <p:xfrm>
          <a:off x="4132640" y="4867804"/>
          <a:ext cx="485458" cy="307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8" name="Equation" r:id="rId34" imgW="304560" imgH="190440" progId="Equation.DSMT4">
                  <p:embed/>
                </p:oleObj>
              </mc:Choice>
              <mc:Fallback>
                <p:oleObj name="Equation" r:id="rId34" imgW="3045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4132640" y="4867804"/>
                        <a:ext cx="485458" cy="307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4654494" y="4750259"/>
            <a:ext cx="25651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 chứa tia</a:t>
            </a: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927933"/>
              </p:ext>
            </p:extLst>
          </p:nvPr>
        </p:nvGraphicFramePr>
        <p:xfrm>
          <a:off x="7189037" y="4881043"/>
          <a:ext cx="484187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9" name="Equation" r:id="rId36" imgW="304560" imgH="190440" progId="Equation.DSMT4">
                  <p:embed/>
                </p:oleObj>
              </mc:Choice>
              <mc:Fallback>
                <p:oleObj name="Equation" r:id="rId36" imgW="3045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7189037" y="4881043"/>
                        <a:ext cx="484187" cy="306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365759" y="5397730"/>
            <a:ext cx="13340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ng</a:t>
            </a: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626342"/>
              </p:ext>
            </p:extLst>
          </p:nvPr>
        </p:nvGraphicFramePr>
        <p:xfrm>
          <a:off x="1721991" y="5382021"/>
          <a:ext cx="7334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0" name="Equation" r:id="rId38" imgW="457200" imgH="266400" progId="Equation.DSMT4">
                  <p:embed/>
                </p:oleObj>
              </mc:Choice>
              <mc:Fallback>
                <p:oleObj name="Equation" r:id="rId38" imgW="4572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1721991" y="5382021"/>
                        <a:ext cx="733425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2477628" y="5414420"/>
            <a:ext cx="65389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 vẽ như trên là một cung chứa góc</a:t>
            </a:r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436468"/>
              </p:ext>
            </p:extLst>
          </p:nvPr>
        </p:nvGraphicFramePr>
        <p:xfrm>
          <a:off x="8959073" y="5570626"/>
          <a:ext cx="368657" cy="297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1" name="Equation" r:id="rId40" imgW="190440" imgH="152280" progId="Equation.DSMT4">
                  <p:embed/>
                </p:oleObj>
              </mc:Choice>
              <mc:Fallback>
                <p:oleObj name="Equation" r:id="rId40" imgW="19044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8959073" y="5570626"/>
                        <a:ext cx="368657" cy="297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2825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7" grpId="0"/>
      <p:bldP spid="10" grpId="0"/>
      <p:bldP spid="13" grpId="0"/>
      <p:bldP spid="15" grpId="0"/>
      <p:bldP spid="16" grpId="0"/>
      <p:bldP spid="18" grpId="0"/>
      <p:bldP spid="20" grpId="0"/>
      <p:bldP spid="22" grpId="0"/>
      <p:bldP spid="24" grpId="0"/>
      <p:bldP spid="26" grpId="0"/>
      <p:bldP spid="28" grpId="0"/>
      <p:bldP spid="31" grpId="0"/>
      <p:bldP spid="33" grpId="0"/>
      <p:bldP spid="35" grpId="0"/>
      <p:bldP spid="37" grpId="0"/>
      <p:bldP spid="40" grpId="0"/>
      <p:bldP spid="4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80</TotalTime>
  <Words>595</Words>
  <Application>Microsoft Office PowerPoint</Application>
  <PresentationFormat>Widescreen</PresentationFormat>
  <Paragraphs>108</Paragraphs>
  <Slides>1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4" baseType="lpstr">
      <vt:lpstr>Arial</vt:lpstr>
      <vt:lpstr>Calibri</vt:lpstr>
      <vt:lpstr>Calibri Light</vt:lpstr>
      <vt:lpstr>Cambria Math</vt:lpstr>
      <vt:lpstr>Courier New</vt:lpstr>
      <vt:lpstr>Wingdings</vt:lpstr>
      <vt:lpstr>Office Theme</vt:lpstr>
      <vt:lpstr>Equation</vt:lpstr>
      <vt:lpstr>Hình học 9 §6: Cung chứa góc</vt:lpstr>
      <vt:lpstr>Cho 3 góc              dưới đây có giá trị bằng nhau. Liệu các điểm A,B,M,N,P có cùng thuộc một đường tròn không nhỉ?</vt:lpstr>
      <vt:lpstr>Bài toán quỹ tích “cung chứa góc”</vt:lpstr>
      <vt:lpstr>?1: Cho đoạn thẳng</vt:lpstr>
      <vt:lpstr>Thực hành</vt:lpstr>
      <vt:lpstr>Kết luận</vt:lpstr>
      <vt:lpstr>Chú ý</vt:lpstr>
      <vt:lpstr>Khai thác </vt:lpstr>
      <vt:lpstr>Cách vẽ cung chứa góc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UI MANH TOAN</dc:creator>
  <cp:lastModifiedBy>2017</cp:lastModifiedBy>
  <cp:revision>45</cp:revision>
  <dcterms:created xsi:type="dcterms:W3CDTF">2020-03-11T08:42:42Z</dcterms:created>
  <dcterms:modified xsi:type="dcterms:W3CDTF">2020-03-11T20:04:16Z</dcterms:modified>
</cp:coreProperties>
</file>